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/>
              <a:t>Klik om de ondertitelstijl van het model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803C6-2A1E-44E2-BE43-2104C2069602}" type="datetimeFigureOut">
              <a:rPr lang="nl-NL" smtClean="0"/>
              <a:t>2-2-2022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4900D-22EC-4F25-940E-03C5505C9FD6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8090530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803C6-2A1E-44E2-BE43-2104C2069602}" type="datetimeFigureOut">
              <a:rPr lang="nl-NL" smtClean="0"/>
              <a:t>2-2-2022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4900D-22EC-4F25-940E-03C5505C9FD6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91977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803C6-2A1E-44E2-BE43-2104C2069602}" type="datetimeFigureOut">
              <a:rPr lang="nl-NL" smtClean="0"/>
              <a:t>2-2-2022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4900D-22EC-4F25-940E-03C5505C9FD6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85408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803C6-2A1E-44E2-BE43-2104C2069602}" type="datetimeFigureOut">
              <a:rPr lang="nl-NL" smtClean="0"/>
              <a:t>2-2-2022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4900D-22EC-4F25-940E-03C5505C9FD6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3521419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803C6-2A1E-44E2-BE43-2104C2069602}" type="datetimeFigureOut">
              <a:rPr lang="nl-NL" smtClean="0"/>
              <a:t>2-2-2022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4900D-22EC-4F25-940E-03C5505C9FD6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20639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803C6-2A1E-44E2-BE43-2104C2069602}" type="datetimeFigureOut">
              <a:rPr lang="nl-NL" smtClean="0"/>
              <a:t>2-2-2022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4900D-22EC-4F25-940E-03C5505C9FD6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2251170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803C6-2A1E-44E2-BE43-2104C2069602}" type="datetimeFigureOut">
              <a:rPr lang="nl-NL" smtClean="0"/>
              <a:t>2-2-2022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4900D-22EC-4F25-940E-03C5505C9FD6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3930424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803C6-2A1E-44E2-BE43-2104C2069602}" type="datetimeFigureOut">
              <a:rPr lang="nl-NL" smtClean="0"/>
              <a:t>2-2-2022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4900D-22EC-4F25-940E-03C5505C9FD6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3441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803C6-2A1E-44E2-BE43-2104C2069602}" type="datetimeFigureOut">
              <a:rPr lang="nl-NL" smtClean="0"/>
              <a:t>2-2-2022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4900D-22EC-4F25-940E-03C5505C9FD6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577788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803C6-2A1E-44E2-BE43-2104C2069602}" type="datetimeFigureOut">
              <a:rPr lang="nl-NL" smtClean="0"/>
              <a:t>2-2-2022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4900D-22EC-4F25-940E-03C5505C9FD6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330272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803C6-2A1E-44E2-BE43-2104C2069602}" type="datetimeFigureOut">
              <a:rPr lang="nl-NL" smtClean="0"/>
              <a:t>2-2-2022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4900D-22EC-4F25-940E-03C5505C9FD6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351399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B803C6-2A1E-44E2-BE43-2104C2069602}" type="datetimeFigureOut">
              <a:rPr lang="nl-NL" smtClean="0"/>
              <a:t>2-2-2022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04900D-22EC-4F25-940E-03C5505C9FD6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90507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11" Type="http://schemas.openxmlformats.org/officeDocument/2006/relationships/image" Target="../media/image4.wmf"/><Relationship Id="rId5" Type="http://schemas.openxmlformats.org/officeDocument/2006/relationships/image" Target="../media/image8.png"/><Relationship Id="rId15" Type="http://schemas.openxmlformats.org/officeDocument/2006/relationships/oleObject" Target="../embeddings/oleObject5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wmf"/><Relationship Id="rId4" Type="http://schemas.openxmlformats.org/officeDocument/2006/relationships/image" Target="../media/image2.wmf"/><Relationship Id="rId9" Type="http://schemas.openxmlformats.org/officeDocument/2006/relationships/image" Target="../media/image10.emf"/><Relationship Id="rId14" Type="http://schemas.openxmlformats.org/officeDocument/2006/relationships/image" Target="../media/image1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Geleidend polymeer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/>
              <a:t>Polymeren</a:t>
            </a:r>
          </a:p>
          <a:p>
            <a:pPr lvl="1"/>
            <a:r>
              <a:rPr lang="nl-NL" dirty="0"/>
              <a:t>Isolatoren</a:t>
            </a:r>
          </a:p>
          <a:p>
            <a:pPr lvl="2"/>
            <a:r>
              <a:rPr lang="nl-NL" dirty="0"/>
              <a:t>Slechte geleiders voor stroom</a:t>
            </a:r>
          </a:p>
          <a:p>
            <a:r>
              <a:rPr lang="nl-NL" dirty="0"/>
              <a:t>Geleidend polymeer</a:t>
            </a:r>
          </a:p>
          <a:p>
            <a:pPr lvl="1"/>
            <a:r>
              <a:rPr lang="nl-NL" dirty="0"/>
              <a:t>Keten met om en om dubbele en enkele binding</a:t>
            </a:r>
          </a:p>
          <a:p>
            <a:pPr lvl="1"/>
            <a:r>
              <a:rPr lang="nl-NL"/>
              <a:t>PPV</a:t>
            </a:r>
            <a:endParaRPr lang="nl-NL" dirty="0"/>
          </a:p>
          <a:p>
            <a:endParaRPr lang="nl-NL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4653136"/>
            <a:ext cx="2270125" cy="132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983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nl-NL"/>
              <a:t>Grensstructuren PVV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/>
          <a:lstStyle/>
          <a:p>
            <a:pPr marL="0" indent="0">
              <a:buNone/>
            </a:pPr>
            <a:r>
              <a:rPr lang="nl-NL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079943"/>
              </p:ext>
            </p:extLst>
          </p:nvPr>
        </p:nvGraphicFramePr>
        <p:xfrm>
          <a:off x="1331640" y="1268760"/>
          <a:ext cx="5913437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CS ChemDraw Drawing" r:id="rId3" imgW="5913360" imgH="1466640" progId="ChemDraw.Document.6.0">
                  <p:embed/>
                </p:oleObj>
              </mc:Choice>
              <mc:Fallback>
                <p:oleObj name="CS ChemDraw Drawing" r:id="rId3" imgW="5913360" imgH="1466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268760"/>
                        <a:ext cx="5913437" cy="146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2132856"/>
            <a:ext cx="1143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348880"/>
            <a:ext cx="5913437" cy="14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261539"/>
              </p:ext>
            </p:extLst>
          </p:nvPr>
        </p:nvGraphicFramePr>
        <p:xfrm>
          <a:off x="2360513" y="1595587"/>
          <a:ext cx="195263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CS ChemDraw Drawing" r:id="rId7" imgW="195480" imgH="249120" progId="ChemDraw.Document.6.0">
                  <p:embed/>
                </p:oleObj>
              </mc:Choice>
              <mc:Fallback>
                <p:oleObj name="CS ChemDraw Drawing" r:id="rId7" imgW="195480" imgH="249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0513" y="1595587"/>
                        <a:ext cx="195263" cy="24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871167"/>
            <a:ext cx="282575" cy="21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963098"/>
              </p:ext>
            </p:extLst>
          </p:nvPr>
        </p:nvGraphicFramePr>
        <p:xfrm>
          <a:off x="2915816" y="2825130"/>
          <a:ext cx="25876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CS ChemDraw Drawing" r:id="rId10" imgW="259200" imgH="257040" progId="ChemDraw.Document.6.0">
                  <p:embed/>
                </p:oleObj>
              </mc:Choice>
              <mc:Fallback>
                <p:oleObj name="CS ChemDraw Drawing" r:id="rId10" imgW="259200" imgH="257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5816" y="2825130"/>
                        <a:ext cx="258763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2871167"/>
            <a:ext cx="282575" cy="21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012041"/>
              </p:ext>
            </p:extLst>
          </p:nvPr>
        </p:nvGraphicFramePr>
        <p:xfrm>
          <a:off x="3630439" y="2951413"/>
          <a:ext cx="195262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CS ChemDraw Drawing" r:id="rId12" imgW="195480" imgH="249120" progId="ChemDraw.Document.6.0">
                  <p:embed/>
                </p:oleObj>
              </mc:Choice>
              <mc:Fallback>
                <p:oleObj name="CS ChemDraw Drawing" r:id="rId12" imgW="195480" imgH="24912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439" y="2951413"/>
                        <a:ext cx="195262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573016"/>
            <a:ext cx="5913437" cy="14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3429000"/>
            <a:ext cx="1143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2640" y="4314526"/>
            <a:ext cx="282575" cy="21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031798"/>
              </p:ext>
            </p:extLst>
          </p:nvPr>
        </p:nvGraphicFramePr>
        <p:xfrm>
          <a:off x="4211960" y="4281544"/>
          <a:ext cx="25876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CS ChemDraw Drawing" r:id="rId15" imgW="259200" imgH="257040" progId="ChemDraw.Document.6.0">
                  <p:embed/>
                </p:oleObj>
              </mc:Choice>
              <mc:Fallback>
                <p:oleObj name="CS ChemDraw Drawing" r:id="rId15" imgW="259200" imgH="25704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281544"/>
                        <a:ext cx="25876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4345052"/>
            <a:ext cx="282575" cy="21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254880"/>
              </p:ext>
            </p:extLst>
          </p:nvPr>
        </p:nvGraphicFramePr>
        <p:xfrm>
          <a:off x="4926583" y="4401045"/>
          <a:ext cx="195262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CS ChemDraw Drawing" r:id="rId17" imgW="194747" imgH="249520" progId="ChemDraw.Document.6.0">
                  <p:embed/>
                </p:oleObj>
              </mc:Choice>
              <mc:Fallback>
                <p:oleObj name="CS ChemDraw Drawing" r:id="rId17" imgW="194747" imgH="24952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583" y="4401045"/>
                        <a:ext cx="195262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074491"/>
              </p:ext>
            </p:extLst>
          </p:nvPr>
        </p:nvGraphicFramePr>
        <p:xfrm>
          <a:off x="1331640" y="4869160"/>
          <a:ext cx="5913437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CS ChemDraw Drawing" r:id="rId18" imgW="5913360" imgH="1466640" progId="ChemDraw.Document.6.0">
                  <p:embed/>
                </p:oleObj>
              </mc:Choice>
              <mc:Fallback>
                <p:oleObj name="CS ChemDraw Drawing" r:id="rId18" imgW="5913360" imgH="1466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31640" y="4869160"/>
                        <a:ext cx="5913437" cy="146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69240" y="4725144"/>
            <a:ext cx="952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0684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/>
              <a:t>Huiswerk </a:t>
            </a:r>
          </a:p>
          <a:p>
            <a:pPr lvl="1"/>
            <a:r>
              <a:rPr lang="nl-NL"/>
              <a:t>Opgaven 3,4,7</a:t>
            </a:r>
          </a:p>
        </p:txBody>
      </p:sp>
    </p:spTree>
    <p:extLst>
      <p:ext uri="{BB962C8B-B14F-4D97-AF65-F5344CB8AC3E}">
        <p14:creationId xmlns:p14="http://schemas.microsoft.com/office/powerpoint/2010/main" val="996481649"/>
      </p:ext>
    </p:extLst>
  </p:cSld>
  <p:clrMapOvr>
    <a:masterClrMapping/>
  </p:clrMapOvr>
</p:sld>
</file>

<file path=ppt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</TotalTime>
  <Words>26</Words>
  <Application>Microsoft Office PowerPoint</Application>
  <PresentationFormat>Diavoorstelling (4:3)</PresentationFormat>
  <Paragraphs>11</Paragraphs>
  <Slides>3</Slides>
  <Notes>0</Notes>
  <HiddenSlides>0</HiddenSlides>
  <MMClips>0</MMClips>
  <ScaleCrop>false</ScaleCrop>
  <HeadingPairs>
    <vt:vector size="8" baseType="variant">
      <vt:variant>
        <vt:lpstr>Gebruikte lettertypen</vt:lpstr>
      </vt:variant>
      <vt:variant>
        <vt:i4>2</vt:i4>
      </vt:variant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3</vt:i4>
      </vt:variant>
    </vt:vector>
  </HeadingPairs>
  <TitlesOfParts>
    <vt:vector size="7" baseType="lpstr">
      <vt:lpstr>Arial</vt:lpstr>
      <vt:lpstr>Calibri</vt:lpstr>
      <vt:lpstr>Kantoorthema</vt:lpstr>
      <vt:lpstr>CS ChemDraw Drawing</vt:lpstr>
      <vt:lpstr>Geleidend polymeer</vt:lpstr>
      <vt:lpstr>Grensstructuren PVV</vt:lpstr>
      <vt:lpstr>PowerPoint-presentati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tie</dc:title>
  <dc:creator>Nelly Andela</dc:creator>
  <cp:lastModifiedBy>gebruiker</cp:lastModifiedBy>
  <cp:revision>7</cp:revision>
  <dcterms:created xsi:type="dcterms:W3CDTF">2021-01-26T13:06:06Z</dcterms:created>
  <dcterms:modified xsi:type="dcterms:W3CDTF">2022-02-02T12:40:43Z</dcterms:modified>
</cp:coreProperties>
</file>